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>
      <p:cViewPr varScale="1">
        <p:scale>
          <a:sx n="119" d="100"/>
          <a:sy n="119" d="100"/>
        </p:scale>
        <p:origin x="-2368" y="80"/>
      </p:cViewPr>
      <p:guideLst>
        <p:guide orient="horz" pos="4319"/>
        <p:guide pos="38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image" Target="../media/image50.png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6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Wakefields</a:t>
            </a:r>
            <a:r>
              <a:rPr lang="en-US" dirty="0" smtClean="0"/>
              <a:t> and Impedance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ke Function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are looking for a function which describes the effect that particles have on the subsequent particles.  We will look for the average fields created by particles in their wake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371600" y="1905000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3200400"/>
            <a:ext cx="4419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29548"/>
              </p:ext>
            </p:extLst>
          </p:nvPr>
        </p:nvGraphicFramePr>
        <p:xfrm>
          <a:off x="5257800" y="3200400"/>
          <a:ext cx="242454" cy="29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3" imgW="114300" imgH="139700" progId="Equation.DSMT4">
                  <p:embed/>
                </p:oleObj>
              </mc:Choice>
              <mc:Fallback>
                <p:oleObj name="Equation" r:id="rId3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3200400"/>
                        <a:ext cx="242454" cy="29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76146"/>
              </p:ext>
            </p:extLst>
          </p:nvPr>
        </p:nvGraphicFramePr>
        <p:xfrm>
          <a:off x="1397001" y="1752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1" y="17526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1447800" y="2438400"/>
            <a:ext cx="2714887" cy="1071064"/>
          </a:xfrm>
          <a:custGeom>
            <a:avLst/>
            <a:gdLst>
              <a:gd name="connsiteX0" fmla="*/ 2705057 w 2714887"/>
              <a:gd name="connsiteY0" fmla="*/ 717986 h 1071064"/>
              <a:gd name="connsiteX1" fmla="*/ 2663821 w 2714887"/>
              <a:gd name="connsiteY1" fmla="*/ 668507 h 1071064"/>
              <a:gd name="connsiteX2" fmla="*/ 2309195 w 2714887"/>
              <a:gd name="connsiteY2" fmla="*/ 165470 h 1071064"/>
              <a:gd name="connsiteX3" fmla="*/ 2045287 w 2714887"/>
              <a:gd name="connsiteY3" fmla="*/ 313907 h 1071064"/>
              <a:gd name="connsiteX4" fmla="*/ 1649425 w 2714887"/>
              <a:gd name="connsiteY4" fmla="*/ 132484 h 1071064"/>
              <a:gd name="connsiteX5" fmla="*/ 1509224 w 2714887"/>
              <a:gd name="connsiteY5" fmla="*/ 540 h 1071064"/>
              <a:gd name="connsiteX6" fmla="*/ 964913 w 2714887"/>
              <a:gd name="connsiteY6" fmla="*/ 181963 h 1071064"/>
              <a:gd name="connsiteX7" fmla="*/ 412356 w 2714887"/>
              <a:gd name="connsiteY7" fmla="*/ 1039600 h 1071064"/>
              <a:gd name="connsiteX8" fmla="*/ 0 w 2714887"/>
              <a:gd name="connsiteY8" fmla="*/ 899409 h 1071064"/>
              <a:gd name="connsiteX9" fmla="*/ 0 w 2714887"/>
              <a:gd name="connsiteY9" fmla="*/ 899409 h 1071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4887" h="1071064">
                <a:moveTo>
                  <a:pt x="2705057" y="717986"/>
                </a:moveTo>
                <a:cubicBezTo>
                  <a:pt x="2717427" y="739289"/>
                  <a:pt x="2729798" y="760593"/>
                  <a:pt x="2663821" y="668507"/>
                </a:cubicBezTo>
                <a:cubicBezTo>
                  <a:pt x="2597844" y="576421"/>
                  <a:pt x="2412284" y="224570"/>
                  <a:pt x="2309195" y="165470"/>
                </a:cubicBezTo>
                <a:cubicBezTo>
                  <a:pt x="2206106" y="106370"/>
                  <a:pt x="2155249" y="319405"/>
                  <a:pt x="2045287" y="313907"/>
                </a:cubicBezTo>
                <a:cubicBezTo>
                  <a:pt x="1935325" y="308409"/>
                  <a:pt x="1738769" y="184712"/>
                  <a:pt x="1649425" y="132484"/>
                </a:cubicBezTo>
                <a:cubicBezTo>
                  <a:pt x="1560081" y="80256"/>
                  <a:pt x="1623309" y="-7706"/>
                  <a:pt x="1509224" y="540"/>
                </a:cubicBezTo>
                <a:cubicBezTo>
                  <a:pt x="1395139" y="8786"/>
                  <a:pt x="1147724" y="8786"/>
                  <a:pt x="964913" y="181963"/>
                </a:cubicBezTo>
                <a:cubicBezTo>
                  <a:pt x="782102" y="355140"/>
                  <a:pt x="573175" y="920026"/>
                  <a:pt x="412356" y="1039600"/>
                </a:cubicBezTo>
                <a:cubicBezTo>
                  <a:pt x="251537" y="1159174"/>
                  <a:pt x="0" y="899409"/>
                  <a:pt x="0" y="899409"/>
                </a:cubicBezTo>
                <a:lnTo>
                  <a:pt x="0" y="899409"/>
                </a:ln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209800" y="2438400"/>
            <a:ext cx="2714887" cy="1071064"/>
          </a:xfrm>
          <a:custGeom>
            <a:avLst/>
            <a:gdLst>
              <a:gd name="connsiteX0" fmla="*/ 2705057 w 2714887"/>
              <a:gd name="connsiteY0" fmla="*/ 717986 h 1071064"/>
              <a:gd name="connsiteX1" fmla="*/ 2663821 w 2714887"/>
              <a:gd name="connsiteY1" fmla="*/ 668507 h 1071064"/>
              <a:gd name="connsiteX2" fmla="*/ 2309195 w 2714887"/>
              <a:gd name="connsiteY2" fmla="*/ 165470 h 1071064"/>
              <a:gd name="connsiteX3" fmla="*/ 2045287 w 2714887"/>
              <a:gd name="connsiteY3" fmla="*/ 313907 h 1071064"/>
              <a:gd name="connsiteX4" fmla="*/ 1649425 w 2714887"/>
              <a:gd name="connsiteY4" fmla="*/ 132484 h 1071064"/>
              <a:gd name="connsiteX5" fmla="*/ 1509224 w 2714887"/>
              <a:gd name="connsiteY5" fmla="*/ 540 h 1071064"/>
              <a:gd name="connsiteX6" fmla="*/ 964913 w 2714887"/>
              <a:gd name="connsiteY6" fmla="*/ 181963 h 1071064"/>
              <a:gd name="connsiteX7" fmla="*/ 412356 w 2714887"/>
              <a:gd name="connsiteY7" fmla="*/ 1039600 h 1071064"/>
              <a:gd name="connsiteX8" fmla="*/ 0 w 2714887"/>
              <a:gd name="connsiteY8" fmla="*/ 899409 h 1071064"/>
              <a:gd name="connsiteX9" fmla="*/ 0 w 2714887"/>
              <a:gd name="connsiteY9" fmla="*/ 899409 h 1071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4887" h="1071064">
                <a:moveTo>
                  <a:pt x="2705057" y="717986"/>
                </a:moveTo>
                <a:cubicBezTo>
                  <a:pt x="2717427" y="739289"/>
                  <a:pt x="2729798" y="760593"/>
                  <a:pt x="2663821" y="668507"/>
                </a:cubicBezTo>
                <a:cubicBezTo>
                  <a:pt x="2597844" y="576421"/>
                  <a:pt x="2412284" y="224570"/>
                  <a:pt x="2309195" y="165470"/>
                </a:cubicBezTo>
                <a:cubicBezTo>
                  <a:pt x="2206106" y="106370"/>
                  <a:pt x="2155249" y="319405"/>
                  <a:pt x="2045287" y="313907"/>
                </a:cubicBezTo>
                <a:cubicBezTo>
                  <a:pt x="1935325" y="308409"/>
                  <a:pt x="1738769" y="184712"/>
                  <a:pt x="1649425" y="132484"/>
                </a:cubicBezTo>
                <a:cubicBezTo>
                  <a:pt x="1560081" y="80256"/>
                  <a:pt x="1623309" y="-7706"/>
                  <a:pt x="1509224" y="540"/>
                </a:cubicBezTo>
                <a:cubicBezTo>
                  <a:pt x="1395139" y="8786"/>
                  <a:pt x="1147724" y="8786"/>
                  <a:pt x="964913" y="181963"/>
                </a:cubicBezTo>
                <a:cubicBezTo>
                  <a:pt x="782102" y="355140"/>
                  <a:pt x="573175" y="920026"/>
                  <a:pt x="412356" y="1039600"/>
                </a:cubicBezTo>
                <a:cubicBezTo>
                  <a:pt x="251537" y="1159174"/>
                  <a:pt x="0" y="899409"/>
                  <a:pt x="0" y="899409"/>
                </a:cubicBezTo>
                <a:lnTo>
                  <a:pt x="0" y="899409"/>
                </a:lnTo>
              </a:path>
            </a:pathLst>
          </a:custGeom>
          <a:ln w="1270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124200" y="3352800"/>
            <a:ext cx="990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91000" y="32766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40769"/>
              </p:ext>
            </p:extLst>
          </p:nvPr>
        </p:nvGraphicFramePr>
        <p:xfrm>
          <a:off x="3276600" y="3429000"/>
          <a:ext cx="727075" cy="18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7" imgW="584200" imgH="152400" progId="Equation.DSMT4">
                  <p:embed/>
                </p:oleObj>
              </mc:Choice>
              <mc:Fallback>
                <p:oleObj name="Equation" r:id="rId7" imgW="584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727075" cy="18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14800" y="3733800"/>
            <a:ext cx="213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railing distanc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3962400" y="36576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3400" y="4191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will represent the average forces that a particle trailing the lead particle will experience a distance s behind the lead particle, due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akefield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t creates.  The total time derivative is thus zero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52254"/>
              </p:ext>
            </p:extLst>
          </p:nvPr>
        </p:nvGraphicFramePr>
        <p:xfrm>
          <a:off x="3124200" y="5257800"/>
          <a:ext cx="1676400" cy="104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9" imgW="1308100" imgH="812800" progId="Equation.DSMT4">
                  <p:embed/>
                </p:oleObj>
              </mc:Choice>
              <mc:Fallback>
                <p:oleObj name="Equation" r:id="rId9" imgW="13081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5257800"/>
                        <a:ext cx="1676400" cy="104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38928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22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, for example, the r component of                is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60610"/>
              </p:ext>
            </p:extLst>
          </p:nvPr>
        </p:nvGraphicFramePr>
        <p:xfrm>
          <a:off x="4495800" y="228600"/>
          <a:ext cx="100560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3" imgW="850900" imgH="419100" progId="Equation.DSMT4">
                  <p:embed/>
                </p:oleObj>
              </mc:Choice>
              <mc:Fallback>
                <p:oleObj name="Equation" r:id="rId3" imgW="850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28600"/>
                        <a:ext cx="1005609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98256"/>
              </p:ext>
            </p:extLst>
          </p:nvPr>
        </p:nvGraphicFramePr>
        <p:xfrm>
          <a:off x="3048000" y="838200"/>
          <a:ext cx="1981200" cy="119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5" imgW="1346200" imgH="812800" progId="Equation.DSMT4">
                  <p:embed/>
                </p:oleObj>
              </mc:Choice>
              <mc:Fallback>
                <p:oleObj name="Equation" r:id="rId5" imgW="13462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838200"/>
                        <a:ext cx="1981200" cy="119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0" y="12954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onvert to z derivative</a:t>
            </a: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4876800" y="1449289"/>
            <a:ext cx="457200" cy="3033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9600" y="25908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erms of forc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87797"/>
              </p:ext>
            </p:extLst>
          </p:nvPr>
        </p:nvGraphicFramePr>
        <p:xfrm>
          <a:off x="3200400" y="2819400"/>
          <a:ext cx="2209800" cy="161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7" imgW="1498600" imgH="1092200" progId="Equation.DSMT4">
                  <p:embed/>
                </p:oleObj>
              </mc:Choice>
              <mc:Fallback>
                <p:oleObj name="Equation" r:id="rId7" imgW="14986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819400"/>
                        <a:ext cx="2209800" cy="1610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286000" y="4113311"/>
            <a:ext cx="685800" cy="148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9600" y="45720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likewise show (homework) that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07810"/>
              </p:ext>
            </p:extLst>
          </p:nvPr>
        </p:nvGraphicFramePr>
        <p:xfrm>
          <a:off x="2743200" y="5029200"/>
          <a:ext cx="28829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9" imgW="1955800" imgH="812800" progId="Equation.DSMT4">
                  <p:embed/>
                </p:oleObj>
              </mc:Choice>
              <mc:Fallback>
                <p:oleObj name="Equation" r:id="rId9" imgW="1955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5029200"/>
                        <a:ext cx="288290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9201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write a general solution 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66220"/>
              </p:ext>
            </p:extLst>
          </p:nvPr>
        </p:nvGraphicFramePr>
        <p:xfrm>
          <a:off x="2514600" y="685800"/>
          <a:ext cx="326116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2044700" imgH="1003300" progId="Equation.DSMT4">
                  <p:embed/>
                </p:oleObj>
              </mc:Choice>
              <mc:Fallback>
                <p:oleObj name="Equation" r:id="rId3" imgW="20447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685800"/>
                        <a:ext cx="3261167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590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erify for the r direction.  We want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ck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83547"/>
              </p:ext>
            </p:extLst>
          </p:nvPr>
        </p:nvGraphicFramePr>
        <p:xfrm>
          <a:off x="2895600" y="3048000"/>
          <a:ext cx="1843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952500" imgH="393700" progId="Equation.DSMT4">
                  <p:embed/>
                </p:oleObj>
              </mc:Choice>
              <mc:Fallback>
                <p:oleObj name="Equation" r:id="rId5" imgW="95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048000"/>
                        <a:ext cx="1843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0586"/>
              </p:ext>
            </p:extLst>
          </p:nvPr>
        </p:nvGraphicFramePr>
        <p:xfrm>
          <a:off x="2667000" y="4191000"/>
          <a:ext cx="3351212" cy="13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2006600" imgH="800100" progId="Equation.DSMT4">
                  <p:embed/>
                </p:oleObj>
              </mc:Choice>
              <mc:Fallback>
                <p:oleObj name="Equation" r:id="rId7" imgW="2006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4191000"/>
                        <a:ext cx="3351212" cy="13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19800" y="5029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961699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(s) and W’(s) are called the wake functions. Often, W(s) is referred to as the “transverse wake function” and W’(s) as the “longitudinal wake function”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59451"/>
              </p:ext>
            </p:extLst>
          </p:nvPr>
        </p:nvGraphicFramePr>
        <p:xfrm>
          <a:off x="2286000" y="1066800"/>
          <a:ext cx="4625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3276600" imgH="431800" progId="Equation.DSMT4">
                  <p:embed/>
                </p:oleObj>
              </mc:Choice>
              <mc:Fallback>
                <p:oleObj name="Equation" r:id="rId3" imgW="3276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066800"/>
                        <a:ext cx="4625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905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a harmonic component of the beam structur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17972" r="6451" b="85806"/>
          <a:stretch/>
        </p:blipFill>
        <p:spPr>
          <a:xfrm>
            <a:off x="2133600" y="2362200"/>
            <a:ext cx="2677897" cy="1282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7972" r="6451" b="85806"/>
          <a:stretch/>
        </p:blipFill>
        <p:spPr>
          <a:xfrm flipV="1">
            <a:off x="2133600" y="2590800"/>
            <a:ext cx="2677897" cy="10035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3124200" y="27432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886200" y="27432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4200" y="2895600"/>
            <a:ext cx="7620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9216"/>
              </p:ext>
            </p:extLst>
          </p:nvPr>
        </p:nvGraphicFramePr>
        <p:xfrm>
          <a:off x="3581400" y="28956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6" imgW="787400" imgH="393700" progId="Equation.DSMT4">
                  <p:embed/>
                </p:oleObj>
              </mc:Choice>
              <mc:Fallback>
                <p:oleObj name="Equation" r:id="rId6" imgW="787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2895600"/>
                        <a:ext cx="78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5105400" y="25146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" y="35052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pagating form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95812"/>
              </p:ext>
            </p:extLst>
          </p:nvPr>
        </p:nvGraphicFramePr>
        <p:xfrm>
          <a:off x="2514600" y="3657600"/>
          <a:ext cx="31442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8" imgW="1422400" imgH="241300" progId="Equation.DSMT4">
                  <p:embed/>
                </p:oleObj>
              </mc:Choice>
              <mc:Fallback>
                <p:oleObj name="Equation" r:id="rId8" imgW="142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31442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66291"/>
              </p:ext>
            </p:extLst>
          </p:nvPr>
        </p:nvGraphicFramePr>
        <p:xfrm>
          <a:off x="5486400" y="411480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0" imgW="2286000" imgH="609600" progId="Equation.DSMT4">
                  <p:embed/>
                </p:oleObj>
              </mc:Choice>
              <mc:Fallback>
                <p:oleObj name="Equation" r:id="rId10" imgW="2286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4114800"/>
                        <a:ext cx="2286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 flipV="1">
            <a:off x="5410200" y="3962400"/>
            <a:ext cx="762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9600" y="495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0 mode in the longitudinal direction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69838"/>
              </p:ext>
            </p:extLst>
          </p:nvPr>
        </p:nvGraphicFramePr>
        <p:xfrm>
          <a:off x="2765425" y="5562600"/>
          <a:ext cx="3032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2" imgW="1371600" imgH="228600" progId="Equation.DSMT4">
                  <p:embed/>
                </p:oleObj>
              </mc:Choice>
              <mc:Fallback>
                <p:oleObj name="Equation" r:id="rId12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5425" y="5562600"/>
                        <a:ext cx="30321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93017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can write the field induced by the charges in front of it as</a:t>
            </a:r>
          </a:p>
        </p:txBody>
      </p:sp>
      <p:sp>
        <p:nvSpPr>
          <p:cNvPr id="6" name="Oval 5"/>
          <p:cNvSpPr/>
          <p:nvPr/>
        </p:nvSpPr>
        <p:spPr>
          <a:xfrm>
            <a:off x="1905000" y="1295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334000" y="12192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562600" y="12192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6"/>
          </p:cNvCxnSpPr>
          <p:nvPr/>
        </p:nvCxnSpPr>
        <p:spPr>
          <a:xfrm flipH="1">
            <a:off x="2057400" y="1371600"/>
            <a:ext cx="350520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4096"/>
              </p:ext>
            </p:extLst>
          </p:nvPr>
        </p:nvGraphicFramePr>
        <p:xfrm>
          <a:off x="3581400" y="990600"/>
          <a:ext cx="25146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990600"/>
                        <a:ext cx="25146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8061"/>
              </p:ext>
            </p:extLst>
          </p:nvPr>
        </p:nvGraphicFramePr>
        <p:xfrm>
          <a:off x="1524000" y="1600200"/>
          <a:ext cx="804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482600" imgH="228600" progId="Equation.DSMT4">
                  <p:embed/>
                </p:oleObj>
              </mc:Choice>
              <mc:Fallback>
                <p:oleObj name="Equation" r:id="rId5" imgW="4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600200"/>
                        <a:ext cx="80433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95179"/>
              </p:ext>
            </p:extLst>
          </p:nvPr>
        </p:nvGraphicFramePr>
        <p:xfrm>
          <a:off x="5334000" y="1600200"/>
          <a:ext cx="3381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1600200"/>
                        <a:ext cx="33813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838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est point</a:t>
            </a:r>
          </a:p>
        </p:txBody>
      </p:sp>
      <p:cxnSp>
        <p:nvCxnSpPr>
          <p:cNvPr id="20" name="Straight Arrow Connector 19"/>
          <p:cNvCxnSpPr>
            <a:endCxn id="6" idx="1"/>
          </p:cNvCxnSpPr>
          <p:nvPr/>
        </p:nvCxnSpPr>
        <p:spPr>
          <a:xfrm>
            <a:off x="1676400" y="1143000"/>
            <a:ext cx="250918" cy="17471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11478"/>
              </p:ext>
            </p:extLst>
          </p:nvPr>
        </p:nvGraphicFramePr>
        <p:xfrm>
          <a:off x="1447800" y="1905000"/>
          <a:ext cx="610807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9" imgW="3822700" imgH="2717800" progId="Equation.DSMT4">
                  <p:embed/>
                </p:oleObj>
              </mc:Choice>
              <mc:Fallback>
                <p:oleObj name="Equation" r:id="rId9" imgW="3822700" imgH="271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1905000"/>
                        <a:ext cx="6108073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29200" y="5638800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ppears to be a Fourier Transform</a:t>
            </a:r>
          </a:p>
        </p:txBody>
      </p:sp>
      <p:cxnSp>
        <p:nvCxnSpPr>
          <p:cNvPr id="24" name="Straight Arrow Connector 23"/>
          <p:cNvCxnSpPr>
            <a:stCxn id="22" idx="1"/>
          </p:cNvCxnSpPr>
          <p:nvPr/>
        </p:nvCxnSpPr>
        <p:spPr>
          <a:xfrm flipH="1">
            <a:off x="4724400" y="5808077"/>
            <a:ext cx="304800" cy="13552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541051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ing our discussion of the negative mass instability, we define an impeda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1893"/>
              </p:ext>
            </p:extLst>
          </p:nvPr>
        </p:nvGraphicFramePr>
        <p:xfrm>
          <a:off x="2806700" y="825500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700" y="825500"/>
                        <a:ext cx="2590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identif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07912"/>
              </p:ext>
            </p:extLst>
          </p:nvPr>
        </p:nvGraphicFramePr>
        <p:xfrm>
          <a:off x="2500754" y="1981200"/>
          <a:ext cx="359343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1625600" imgH="723900" progId="Equation.DSMT4">
                  <p:embed/>
                </p:oleObj>
              </mc:Choice>
              <mc:Fallback>
                <p:oleObj name="Equation" r:id="rId5" imgW="16256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754" y="1981200"/>
                        <a:ext cx="359343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581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neraliz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7556"/>
              </p:ext>
            </p:extLst>
          </p:nvPr>
        </p:nvGraphicFramePr>
        <p:xfrm>
          <a:off x="2438399" y="3886200"/>
          <a:ext cx="476876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2616200" imgH="1003300" progId="Equation.DSMT4">
                  <p:embed/>
                </p:oleObj>
              </mc:Choice>
              <mc:Fallback>
                <p:oleObj name="Equation" r:id="rId7" imgW="26162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399" y="3886200"/>
                        <a:ext cx="4768769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0" y="5791200"/>
            <a:ext cx="4038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onvention, because transverse fields tend to be out of phase</a:t>
            </a:r>
          </a:p>
        </p:txBody>
      </p:sp>
      <p:sp>
        <p:nvSpPr>
          <p:cNvPr id="12" name="Freeform 11"/>
          <p:cNvSpPr/>
          <p:nvPr/>
        </p:nvSpPr>
        <p:spPr>
          <a:xfrm>
            <a:off x="3241524" y="5660571"/>
            <a:ext cx="492276" cy="399143"/>
          </a:xfrm>
          <a:custGeom>
            <a:avLst/>
            <a:gdLst>
              <a:gd name="connsiteX0" fmla="*/ 374952 w 374952"/>
              <a:gd name="connsiteY0" fmla="*/ 399143 h 399143"/>
              <a:gd name="connsiteX1" fmla="*/ 120952 w 374952"/>
              <a:gd name="connsiteY1" fmla="*/ 326572 h 399143"/>
              <a:gd name="connsiteX2" fmla="*/ 0 w 374952"/>
              <a:gd name="connsiteY2" fmla="*/ 0 h 39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952" h="399143">
                <a:moveTo>
                  <a:pt x="374952" y="399143"/>
                </a:moveTo>
                <a:cubicBezTo>
                  <a:pt x="279198" y="396119"/>
                  <a:pt x="183444" y="393096"/>
                  <a:pt x="120952" y="326572"/>
                </a:cubicBezTo>
                <a:cubicBezTo>
                  <a:pt x="58460" y="260048"/>
                  <a:pt x="29230" y="130024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86000" y="3886200"/>
            <a:ext cx="5181600" cy="25146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2539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lculating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akefield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impedances can be very difficult, even in simple geometries; however, we’ll see that if we know they exist, we can say something about their effects, and also about how to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easure them.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13273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228600"/>
            <a:ext cx="8305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our last lecture, we characterized the effects of a beam on its environment as an impedance.  We will now generalize this approach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effect that one particle can have on subsequent particles through the interaction with the environment (beam pipe, RF cavities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t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ields of a single particle moving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relativistical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r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219200" y="3048000"/>
            <a:ext cx="1752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828800" y="25146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905000" y="2514600"/>
            <a:ext cx="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05000" y="25146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828800" y="30480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05000" y="3048000"/>
            <a:ext cx="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905000" y="30480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818777" y="2272122"/>
            <a:ext cx="152400" cy="152400"/>
            <a:chOff x="2019684" y="2438400"/>
            <a:chExt cx="152400" cy="152400"/>
          </a:xfrm>
        </p:grpSpPr>
        <p:sp>
          <p:nvSpPr>
            <p:cNvPr id="29" name="Oval 28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827263" y="3601889"/>
            <a:ext cx="152400" cy="152400"/>
            <a:chOff x="2018147" y="3373289"/>
            <a:chExt cx="152400" cy="152400"/>
          </a:xfrm>
        </p:grpSpPr>
        <p:sp>
          <p:nvSpPr>
            <p:cNvPr id="32" name="Oval 31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>
              <a:stCxn id="32" idx="1"/>
              <a:endCxn id="32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2" idx="3"/>
              <a:endCxn id="32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88945"/>
              </p:ext>
            </p:extLst>
          </p:nvPr>
        </p:nvGraphicFramePr>
        <p:xfrm>
          <a:off x="2209800" y="2209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2098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>
            <a:stCxn id="35" idx="1"/>
          </p:cNvCxnSpPr>
          <p:nvPr/>
        </p:nvCxnSpPr>
        <p:spPr>
          <a:xfrm flipH="1" flipV="1">
            <a:off x="1981200" y="2320742"/>
            <a:ext cx="228600" cy="335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1828800" y="2971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27520"/>
              </p:ext>
            </p:extLst>
          </p:nvPr>
        </p:nvGraphicFramePr>
        <p:xfrm>
          <a:off x="1600200" y="2667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6670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>
            <a:off x="1981200" y="3352800"/>
            <a:ext cx="152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676400" y="3352800"/>
            <a:ext cx="152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95490"/>
              </p:ext>
            </p:extLst>
          </p:nvPr>
        </p:nvGraphicFramePr>
        <p:xfrm>
          <a:off x="2133600" y="3124200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279400" imgH="419100" progId="Equation.DSMT4">
                  <p:embed/>
                </p:oleObj>
              </mc:Choice>
              <mc:Fallback>
                <p:oleObj name="Equation" r:id="rId7" imgW="279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3124200"/>
                        <a:ext cx="3365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363"/>
              </p:ext>
            </p:extLst>
          </p:nvPr>
        </p:nvGraphicFramePr>
        <p:xfrm>
          <a:off x="4191000" y="2438399"/>
          <a:ext cx="1676400" cy="114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9" imgW="1282700" imgH="876300" progId="Equation.DSMT4">
                  <p:embed/>
                </p:oleObj>
              </mc:Choice>
              <mc:Fallback>
                <p:oleObj name="Equation" r:id="rId9" imgW="1282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2438399"/>
                        <a:ext cx="1676400" cy="114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>
          <a:xfrm>
            <a:off x="3581400" y="2819400"/>
            <a:ext cx="381000" cy="381000"/>
          </a:xfrm>
          <a:prstGeom prst="rightArrow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33400" y="41148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particle is propagating through a beam pipe, we can express the charge and current densities as (homework)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95466"/>
              </p:ext>
            </p:extLst>
          </p:nvPr>
        </p:nvGraphicFramePr>
        <p:xfrm>
          <a:off x="3041650" y="5002213"/>
          <a:ext cx="1841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1" imgW="1409700" imgH="800100" progId="Equation.DSMT4">
                  <p:embed/>
                </p:oleObj>
              </mc:Choice>
              <mc:Fallback>
                <p:oleObj name="Equation" r:id="rId11" imgW="1409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1650" y="5002213"/>
                        <a:ext cx="18415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78666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228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y symmetry, we expect only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ponents.  We also expect the solution to propagate along the beam pipe with the particle, so we transform to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5773"/>
              </p:ext>
            </p:extLst>
          </p:nvPr>
        </p:nvGraphicFramePr>
        <p:xfrm>
          <a:off x="2901950" y="1828800"/>
          <a:ext cx="2670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1854200" imgH="952500" progId="Equation.DSMT4">
                  <p:embed/>
                </p:oleObj>
              </mc:Choice>
              <mc:Fallback>
                <p:oleObj name="Equation" r:id="rId3" imgW="1854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50" y="1828800"/>
                        <a:ext cx="26701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0153"/>
              </p:ext>
            </p:extLst>
          </p:nvPr>
        </p:nvGraphicFramePr>
        <p:xfrm>
          <a:off x="3352800" y="685800"/>
          <a:ext cx="1295400" cy="30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914400" imgH="215900" progId="Equation.DSMT4">
                  <p:embed/>
                </p:oleObj>
              </mc:Choice>
              <mc:Fallback>
                <p:oleObj name="Equation" r:id="rId5" imgW="914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685800"/>
                        <a:ext cx="1295400" cy="30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3733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ing the appropriate Maxwell’s equations, we hav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07383"/>
              </p:ext>
            </p:extLst>
          </p:nvPr>
        </p:nvGraphicFramePr>
        <p:xfrm>
          <a:off x="3200400" y="4267200"/>
          <a:ext cx="2133600" cy="178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1536700" imgH="1282700" progId="Equation.DSMT4">
                  <p:embed/>
                </p:oleObj>
              </mc:Choice>
              <mc:Fallback>
                <p:oleObj name="Equation" r:id="rId7" imgW="15367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267200"/>
                        <a:ext cx="2133600" cy="178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38680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ny component of the field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f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our transformation imp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40740"/>
              </p:ext>
            </p:extLst>
          </p:nvPr>
        </p:nvGraphicFramePr>
        <p:xfrm>
          <a:off x="3048000" y="762000"/>
          <a:ext cx="2514600" cy="18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714500" imgH="1295400" progId="Equation.DSMT4">
                  <p:embed/>
                </p:oleObj>
              </mc:Choice>
              <mc:Fallback>
                <p:oleObj name="Equation" r:id="rId3" imgW="17145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762000"/>
                        <a:ext cx="2514600" cy="189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6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ve the integral completely outside, and this becom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55347"/>
              </p:ext>
            </p:extLst>
          </p:nvPr>
        </p:nvGraphicFramePr>
        <p:xfrm>
          <a:off x="2667000" y="3200400"/>
          <a:ext cx="28956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2171700" imgH="2425700" progId="Equation.DSMT4">
                  <p:embed/>
                </p:oleObj>
              </mc:Choice>
              <mc:Fallback>
                <p:oleObj name="Equation" r:id="rId5" imgW="21717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200400"/>
                        <a:ext cx="2895600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057400" y="4114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57400" y="55626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464555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bining the second and the third giv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35776"/>
              </p:ext>
            </p:extLst>
          </p:nvPr>
        </p:nvGraphicFramePr>
        <p:xfrm>
          <a:off x="3505199" y="685800"/>
          <a:ext cx="1673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1231900" imgH="673100" progId="Equation.DSMT4">
                  <p:embed/>
                </p:oleObj>
              </mc:Choice>
              <mc:Fallback>
                <p:oleObj name="Equation" r:id="rId3" imgW="12319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199" y="685800"/>
                        <a:ext cx="16735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8288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to the first equation, we ha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56252"/>
              </p:ext>
            </p:extLst>
          </p:nvPr>
        </p:nvGraphicFramePr>
        <p:xfrm>
          <a:off x="2971800" y="2438400"/>
          <a:ext cx="28783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1701800" imgH="495300" progId="Equation.DSMT4">
                  <p:embed/>
                </p:oleObj>
              </mc:Choice>
              <mc:Fallback>
                <p:oleObj name="Equation" r:id="rId5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438400"/>
                        <a:ext cx="287834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4290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ltiply through by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integrat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49606"/>
              </p:ext>
            </p:extLst>
          </p:nvPr>
        </p:nvGraphicFramePr>
        <p:xfrm>
          <a:off x="2667000" y="4191000"/>
          <a:ext cx="315753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1866900" imgH="876300" progId="Equation.DSMT4">
                  <p:embed/>
                </p:oleObj>
              </mc:Choice>
              <mc:Fallback>
                <p:oleObj name="Equation" r:id="rId7" imgW="1866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4191000"/>
                        <a:ext cx="3157538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971800" y="53340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02340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o solve for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e look at the wall boundary, wher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7732"/>
              </p:ext>
            </p:extLst>
          </p:nvPr>
        </p:nvGraphicFramePr>
        <p:xfrm>
          <a:off x="3505200" y="7620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" imgW="495300" imgH="228600" progId="Equation.DSMT4">
                  <p:embed/>
                </p:oleObj>
              </mc:Choice>
              <mc:Fallback>
                <p:oleObj name="Equation" r:id="rId3" imgW="49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762000"/>
                        <a:ext cx="99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2954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our equations becom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04701"/>
              </p:ext>
            </p:extLst>
          </p:nvPr>
        </p:nvGraphicFramePr>
        <p:xfrm>
          <a:off x="2514600" y="1905000"/>
          <a:ext cx="3276600" cy="425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2222500" imgH="2882900" progId="Equation.DSMT4">
                  <p:embed/>
                </p:oleObj>
              </mc:Choice>
              <mc:Fallback>
                <p:oleObj name="Equation" r:id="rId5" imgW="2222500" imgH="288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905000"/>
                        <a:ext cx="3276600" cy="425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581400" y="3962400"/>
            <a:ext cx="304800" cy="3810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013222" y="2993481"/>
            <a:ext cx="2312251" cy="1096786"/>
          </a:xfrm>
          <a:custGeom>
            <a:avLst/>
            <a:gdLst>
              <a:gd name="connsiteX0" fmla="*/ 566030 w 2312251"/>
              <a:gd name="connsiteY0" fmla="*/ 1096786 h 1096786"/>
              <a:gd name="connsiteX1" fmla="*/ 95944 w 2312251"/>
              <a:gd name="connsiteY1" fmla="*/ 940102 h 1096786"/>
              <a:gd name="connsiteX2" fmla="*/ 46461 w 2312251"/>
              <a:gd name="connsiteY2" fmla="*/ 470051 h 1096786"/>
              <a:gd name="connsiteX3" fmla="*/ 632007 w 2312251"/>
              <a:gd name="connsiteY3" fmla="*/ 296875 h 1096786"/>
              <a:gd name="connsiteX4" fmla="*/ 2273185 w 2312251"/>
              <a:gd name="connsiteY4" fmla="*/ 189670 h 1096786"/>
              <a:gd name="connsiteX5" fmla="*/ 1836088 w 2312251"/>
              <a:gd name="connsiteY5" fmla="*/ 0 h 109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2251" h="1096786">
                <a:moveTo>
                  <a:pt x="566030" y="1096786"/>
                </a:moveTo>
                <a:cubicBezTo>
                  <a:pt x="374284" y="1070672"/>
                  <a:pt x="182539" y="1044558"/>
                  <a:pt x="95944" y="940102"/>
                </a:cubicBezTo>
                <a:cubicBezTo>
                  <a:pt x="9349" y="835646"/>
                  <a:pt x="-42883" y="577255"/>
                  <a:pt x="46461" y="470051"/>
                </a:cubicBezTo>
                <a:cubicBezTo>
                  <a:pt x="135805" y="362846"/>
                  <a:pt x="260886" y="343605"/>
                  <a:pt x="632007" y="296875"/>
                </a:cubicBezTo>
                <a:cubicBezTo>
                  <a:pt x="1003128" y="250145"/>
                  <a:pt x="2072505" y="239149"/>
                  <a:pt x="2273185" y="189670"/>
                </a:cubicBezTo>
                <a:cubicBezTo>
                  <a:pt x="2473865" y="140191"/>
                  <a:pt x="1836088" y="0"/>
                  <a:pt x="183608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321656" y="2806864"/>
            <a:ext cx="4143099" cy="2289476"/>
          </a:xfrm>
          <a:custGeom>
            <a:avLst/>
            <a:gdLst>
              <a:gd name="connsiteX0" fmla="*/ 2544148 w 4143099"/>
              <a:gd name="connsiteY0" fmla="*/ 120645 h 2289476"/>
              <a:gd name="connsiteX1" fmla="*/ 3723487 w 4143099"/>
              <a:gd name="connsiteY1" fmla="*/ 128892 h 2289476"/>
              <a:gd name="connsiteX2" fmla="*/ 3954406 w 4143099"/>
              <a:gd name="connsiteY2" fmla="*/ 1440086 h 2289476"/>
              <a:gd name="connsiteX3" fmla="*/ 1084407 w 4143099"/>
              <a:gd name="connsiteY3" fmla="*/ 1951370 h 2289476"/>
              <a:gd name="connsiteX4" fmla="*/ 12280 w 4143099"/>
              <a:gd name="connsiteY4" fmla="*/ 1984356 h 2289476"/>
              <a:gd name="connsiteX5" fmla="*/ 474119 w 4143099"/>
              <a:gd name="connsiteY5" fmla="*/ 2289476 h 228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43099" h="2289476">
                <a:moveTo>
                  <a:pt x="2544148" y="120645"/>
                </a:moveTo>
                <a:cubicBezTo>
                  <a:pt x="3016296" y="14815"/>
                  <a:pt x="3488444" y="-91015"/>
                  <a:pt x="3723487" y="128892"/>
                </a:cubicBezTo>
                <a:cubicBezTo>
                  <a:pt x="3958530" y="348799"/>
                  <a:pt x="4394253" y="1136340"/>
                  <a:pt x="3954406" y="1440086"/>
                </a:cubicBezTo>
                <a:cubicBezTo>
                  <a:pt x="3514559" y="1743832"/>
                  <a:pt x="1741428" y="1860658"/>
                  <a:pt x="1084407" y="1951370"/>
                </a:cubicBezTo>
                <a:cubicBezTo>
                  <a:pt x="427386" y="2042082"/>
                  <a:pt x="113995" y="1928005"/>
                  <a:pt x="12280" y="1984356"/>
                </a:cubicBezTo>
                <a:cubicBezTo>
                  <a:pt x="-89435" y="2040707"/>
                  <a:pt x="474119" y="2289476"/>
                  <a:pt x="474119" y="2289476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743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2690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back into the first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99305"/>
              </p:ext>
            </p:extLst>
          </p:nvPr>
        </p:nvGraphicFramePr>
        <p:xfrm>
          <a:off x="2971800" y="990600"/>
          <a:ext cx="2438400" cy="130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3" imgW="1803400" imgH="965200" progId="Equation.DSMT4">
                  <p:embed/>
                </p:oleObj>
              </mc:Choice>
              <mc:Fallback>
                <p:oleObj name="Equation" r:id="rId3" imgW="18034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990600"/>
                        <a:ext cx="2438400" cy="1305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24541"/>
              </p:ext>
            </p:extLst>
          </p:nvPr>
        </p:nvGraphicFramePr>
        <p:xfrm>
          <a:off x="1981200" y="1044574"/>
          <a:ext cx="533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5" imgW="609600" imgH="431800" progId="Equation.DSMT4">
                  <p:embed/>
                </p:oleObj>
              </mc:Choice>
              <mc:Fallback>
                <p:oleObj name="Equation" r:id="rId5" imgW="60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044574"/>
                        <a:ext cx="5334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05000" y="1066800"/>
            <a:ext cx="685800" cy="3810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667000" y="13716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2743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valuate at the wall of the beam pipe of radiu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47800" y="3352800"/>
            <a:ext cx="2286000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FFFFFF"/>
              </a:gs>
            </a:gsLst>
            <a:lin ang="16200000" scaled="0"/>
            <a:tileRect/>
          </a:gradFill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47800" y="4343400"/>
            <a:ext cx="24384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43000" y="3657600"/>
            <a:ext cx="228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43000" y="4343400"/>
            <a:ext cx="228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219200" y="3657600"/>
            <a:ext cx="0" cy="68580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42321"/>
              </p:ext>
            </p:extLst>
          </p:nvPr>
        </p:nvGraphicFramePr>
        <p:xfrm>
          <a:off x="914400" y="3886200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886200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85200"/>
              </p:ext>
            </p:extLst>
          </p:nvPr>
        </p:nvGraphicFramePr>
        <p:xfrm>
          <a:off x="5638800" y="510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58093"/>
              </p:ext>
            </p:extLst>
          </p:nvPr>
        </p:nvGraphicFramePr>
        <p:xfrm>
          <a:off x="4495800" y="3276600"/>
          <a:ext cx="2209800" cy="77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11" imgW="1739900" imgH="609600" progId="Equation.DSMT4">
                  <p:embed/>
                </p:oleObj>
              </mc:Choice>
              <mc:Fallback>
                <p:oleObj name="Equation" r:id="rId11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3276600"/>
                        <a:ext cx="2209800" cy="77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05600" y="34290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ssum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6337300" y="3657600"/>
            <a:ext cx="2921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95800" y="40386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ssume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im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{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λ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}&gt;&gt;1/r, so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94649"/>
              </p:ext>
            </p:extLst>
          </p:nvPr>
        </p:nvGraphicFramePr>
        <p:xfrm>
          <a:off x="6629400" y="4038600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13" imgW="1130300" imgH="419100" progId="Equation.DSMT4">
                  <p:embed/>
                </p:oleObj>
              </mc:Choice>
              <mc:Fallback>
                <p:oleObj name="Equation" r:id="rId13" imgW="1130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9400" y="4038600"/>
                        <a:ext cx="113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5800" y="47244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r&gt;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85012"/>
              </p:ext>
            </p:extLst>
          </p:nvPr>
        </p:nvGraphicFramePr>
        <p:xfrm>
          <a:off x="1897063" y="4572000"/>
          <a:ext cx="39735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15" imgW="2730500" imgH="457200" progId="Equation.DSMT4">
                  <p:embed/>
                </p:oleObj>
              </mc:Choice>
              <mc:Fallback>
                <p:oleObj name="Equation" r:id="rId15" imgW="2730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063" y="4572000"/>
                        <a:ext cx="39735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5800" y="53340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o keep solution finite,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55803"/>
              </p:ext>
            </p:extLst>
          </p:nvPr>
        </p:nvGraphicFramePr>
        <p:xfrm>
          <a:off x="2819400" y="541020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17" imgW="1485900" imgH="711200" progId="Equation.DSMT4">
                  <p:embed/>
                </p:oleObj>
              </mc:Choice>
              <mc:Fallback>
                <p:oleObj name="Equation" r:id="rId17" imgW="1485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9400" y="5410200"/>
                        <a:ext cx="1485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2362200" y="58674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14400" y="57150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r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105400" y="57912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kin depth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44039"/>
              </p:ext>
            </p:extLst>
          </p:nvPr>
        </p:nvGraphicFramePr>
        <p:xfrm>
          <a:off x="6477000" y="5715000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19" imgW="698500" imgH="431800" progId="Equation.DSMT4">
                  <p:embed/>
                </p:oleObj>
              </mc:Choice>
              <mc:Fallback>
                <p:oleObj name="Equation" r:id="rId19" imgW="698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77000" y="5715000"/>
                        <a:ext cx="698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81908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o find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u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82471"/>
              </p:ext>
            </p:extLst>
          </p:nvPr>
        </p:nvGraphicFramePr>
        <p:xfrm>
          <a:off x="2590800" y="304800"/>
          <a:ext cx="2413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" imgW="1981200" imgH="1447800" progId="Equation.DSMT4">
                  <p:embed/>
                </p:oleObj>
              </mc:Choice>
              <mc:Fallback>
                <p:oleObj name="Equation" r:id="rId3" imgW="19812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304800"/>
                        <a:ext cx="2413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2098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 and rearrange some term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81200" y="11430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42421"/>
              </p:ext>
            </p:extLst>
          </p:nvPr>
        </p:nvGraphicFramePr>
        <p:xfrm>
          <a:off x="2438400" y="2743200"/>
          <a:ext cx="277257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743200"/>
                        <a:ext cx="277257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3810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ing the solutions at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=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e ge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07199"/>
              </p:ext>
            </p:extLst>
          </p:nvPr>
        </p:nvGraphicFramePr>
        <p:xfrm>
          <a:off x="3200400" y="4343400"/>
          <a:ext cx="292701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7" imgW="2260600" imgH="1409700" progId="Equation.DSMT4">
                  <p:embed/>
                </p:oleObj>
              </mc:Choice>
              <mc:Fallback>
                <p:oleObj name="Equation" r:id="rId7" imgW="22606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343400"/>
                        <a:ext cx="292701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5511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akefiel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540000">
            <a:off x="6081881" y="3272132"/>
            <a:ext cx="2874103" cy="331172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 -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lve for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and after a bit of algebra,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31560"/>
              </p:ext>
            </p:extLst>
          </p:nvPr>
        </p:nvGraphicFramePr>
        <p:xfrm>
          <a:off x="2590800" y="685800"/>
          <a:ext cx="24574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4" imgW="1638300" imgH="1282700" progId="Equation.DSMT4">
                  <p:embed/>
                </p:oleObj>
              </mc:Choice>
              <mc:Fallback>
                <p:oleObj name="Equation" r:id="rId4" imgW="16383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685800"/>
                        <a:ext cx="2457450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348104">
            <a:off x="4789510" y="1860581"/>
            <a:ext cx="1206500" cy="3937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4800600" y="1524000"/>
            <a:ext cx="76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600" y="2971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Fourier transform back into the lab frame to ge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45417"/>
              </p:ext>
            </p:extLst>
          </p:nvPr>
        </p:nvGraphicFramePr>
        <p:xfrm>
          <a:off x="609600" y="4038600"/>
          <a:ext cx="326401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7" imgW="2578100" imgH="1384300" progId="Equation.DSMT4">
                  <p:embed/>
                </p:oleObj>
              </mc:Choice>
              <mc:Fallback>
                <p:oleObj name="Equation" r:id="rId7" imgW="25781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326401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20782920">
            <a:off x="3741113" y="3743078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=0 ahead of particl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581400" y="4191000"/>
            <a:ext cx="1524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9923550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8384</TotalTime>
  <Words>832</Words>
  <Application>Microsoft Macintosh PowerPoint</Application>
  <PresentationFormat>On-screen Show (4:3)</PresentationFormat>
  <Paragraphs>10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pulent</vt:lpstr>
      <vt:lpstr>Equation</vt:lpstr>
      <vt:lpstr>Wakefields and Imped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ke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382</cp:revision>
  <dcterms:created xsi:type="dcterms:W3CDTF">2003-06-24T14:15:57Z</dcterms:created>
  <dcterms:modified xsi:type="dcterms:W3CDTF">2014-01-29T16:34:57Z</dcterms:modified>
</cp:coreProperties>
</file>